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97B62D9" w14:textId="77777777" w:rsidR="009939AB" w:rsidRDefault="009939AB" w:rsidP="009939AB">
      <w:pPr>
        <w:spacing w:after="0" w:line="240" w:lineRule="auto"/>
        <w:rPr>
          <w:rFonts w:cs="Arial"/>
          <w:b/>
          <w:szCs w:val="24"/>
        </w:rPr>
        <w:sectPr w:rsidR="009939AB">
          <w:footerReference w:type="default" r:id="rId7"/>
          <w:pgSz w:w="12240" w:h="15840"/>
          <w:pgMar w:top="1440" w:right="1440" w:bottom="1440" w:left="1440" w:header="720" w:footer="720" w:gutter="0"/>
          <w:cols w:space="720"/>
        </w:sectPr>
      </w:pPr>
    </w:p>
    <w:p w14:paraId="3FFC4ED2" w14:textId="77777777" w:rsidR="003039A6" w:rsidRPr="004B47DD" w:rsidRDefault="003039A6" w:rsidP="003039A6">
      <w:pPr>
        <w:pStyle w:val="NoSpacing"/>
      </w:pPr>
      <w:r w:rsidRPr="004B47DD">
        <w:t xml:space="preserve">Name: </w:t>
      </w:r>
      <w:r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Pr="004A5899">
        <w:rPr>
          <w:rFonts w:cs="Arial"/>
          <w:b w:val="0"/>
          <w:color w:val="0070C0"/>
          <w:u w:val="single"/>
        </w:rPr>
      </w:r>
      <w:r w:rsidRPr="004A5899">
        <w:rPr>
          <w:rFonts w:cs="Arial"/>
          <w:b w:val="0"/>
          <w:color w:val="0070C0"/>
          <w:u w:val="single"/>
        </w:rPr>
        <w:fldChar w:fldCharType="separate"/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color w:val="0070C0"/>
          <w:u w:val="single"/>
        </w:rPr>
        <w:fldChar w:fldCharType="end"/>
      </w:r>
    </w:p>
    <w:p w14:paraId="4D68959F" w14:textId="77777777" w:rsidR="003039A6" w:rsidRPr="004B47DD" w:rsidRDefault="003039A6" w:rsidP="003039A6">
      <w:pPr>
        <w:pStyle w:val="NoSpacing"/>
      </w:pPr>
      <w:r w:rsidRPr="004B47DD">
        <w:t xml:space="preserve">Date: </w:t>
      </w:r>
      <w:r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Pr="004A5899">
        <w:rPr>
          <w:rFonts w:cs="Arial"/>
          <w:b w:val="0"/>
          <w:color w:val="0070C0"/>
          <w:u w:val="single"/>
        </w:rPr>
      </w:r>
      <w:r w:rsidRPr="004A5899">
        <w:rPr>
          <w:rFonts w:cs="Arial"/>
          <w:b w:val="0"/>
          <w:color w:val="0070C0"/>
          <w:u w:val="single"/>
        </w:rPr>
        <w:fldChar w:fldCharType="separate"/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color w:val="0070C0"/>
          <w:u w:val="single"/>
        </w:rPr>
        <w:fldChar w:fldCharType="end"/>
      </w:r>
    </w:p>
    <w:p w14:paraId="4040CB9B" w14:textId="77777777" w:rsidR="003039A6" w:rsidRPr="004B47DD" w:rsidRDefault="003039A6" w:rsidP="003039A6">
      <w:pPr>
        <w:pStyle w:val="NoSpacing"/>
      </w:pPr>
      <w:r w:rsidRPr="004B47DD">
        <w:t xml:space="preserve">School: </w:t>
      </w:r>
      <w:r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Pr="004A5899">
        <w:rPr>
          <w:rFonts w:cs="Arial"/>
          <w:b w:val="0"/>
          <w:color w:val="0070C0"/>
          <w:u w:val="single"/>
        </w:rPr>
      </w:r>
      <w:r w:rsidRPr="004A5899">
        <w:rPr>
          <w:rFonts w:cs="Arial"/>
          <w:b w:val="0"/>
          <w:color w:val="0070C0"/>
          <w:u w:val="single"/>
        </w:rPr>
        <w:fldChar w:fldCharType="separate"/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color w:val="0070C0"/>
          <w:u w:val="single"/>
        </w:rPr>
        <w:fldChar w:fldCharType="end"/>
      </w:r>
    </w:p>
    <w:p w14:paraId="10CFC0CB" w14:textId="77777777" w:rsidR="003039A6" w:rsidRPr="004B47DD" w:rsidRDefault="003039A6" w:rsidP="003039A6">
      <w:pPr>
        <w:pStyle w:val="NoSpacing"/>
        <w:sectPr w:rsidR="003039A6" w:rsidRPr="004B47DD" w:rsidSect="003039A6">
          <w:type w:val="continuous"/>
          <w:pgSz w:w="12240" w:h="15840"/>
          <w:pgMar w:top="990" w:right="1440" w:bottom="1440" w:left="1440" w:header="720" w:footer="720" w:gutter="0"/>
          <w:cols w:num="2" w:space="720"/>
          <w:docGrid w:linePitch="360"/>
        </w:sectPr>
      </w:pPr>
      <w:r w:rsidRPr="004B47DD">
        <w:t xml:space="preserve">Facilitator: </w:t>
      </w:r>
      <w:r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Pr="004A5899">
        <w:rPr>
          <w:rFonts w:cs="Arial"/>
          <w:b w:val="0"/>
          <w:color w:val="0070C0"/>
          <w:u w:val="single"/>
        </w:rPr>
      </w:r>
      <w:r w:rsidRPr="004A5899">
        <w:rPr>
          <w:rFonts w:cs="Arial"/>
          <w:b w:val="0"/>
          <w:color w:val="0070C0"/>
          <w:u w:val="single"/>
        </w:rPr>
        <w:fldChar w:fldCharType="separate"/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noProof/>
          <w:color w:val="0070C0"/>
          <w:u w:val="single"/>
        </w:rPr>
        <w:t> </w:t>
      </w:r>
      <w:r w:rsidRPr="004A5899">
        <w:rPr>
          <w:rFonts w:cs="Arial"/>
          <w:b w:val="0"/>
          <w:color w:val="0070C0"/>
          <w:u w:val="single"/>
        </w:rPr>
        <w:fldChar w:fldCharType="end"/>
      </w:r>
    </w:p>
    <w:p w14:paraId="0D23EA2A" w14:textId="77777777" w:rsidR="003039A6" w:rsidRPr="00525A3A" w:rsidRDefault="003039A6" w:rsidP="003039A6">
      <w:pPr>
        <w:pStyle w:val="NoSpacing"/>
        <w:rPr>
          <w:rFonts w:cs="Times New Roman"/>
          <w:b w:val="0"/>
          <w:szCs w:val="24"/>
        </w:rPr>
      </w:pPr>
    </w:p>
    <w:p w14:paraId="4D9F0027" w14:textId="3024BB5D" w:rsidR="00FE2C4B" w:rsidRDefault="00F75A55" w:rsidP="003039A6">
      <w:pPr>
        <w:pStyle w:val="Title"/>
      </w:pPr>
      <w:r>
        <w:t>3</w:t>
      </w:r>
      <w:r w:rsidR="00710995">
        <w:t>.0</w:t>
      </w:r>
      <w:r w:rsidR="00072343">
        <w:t>7</w:t>
      </w:r>
      <w:r w:rsidR="00710995" w:rsidRPr="00710995">
        <w:t xml:space="preserve"> </w:t>
      </w:r>
      <w:r w:rsidR="00E40D37" w:rsidRPr="00E40D37">
        <w:t>Equations of Perpendicular Lines</w:t>
      </w:r>
    </w:p>
    <w:p w14:paraId="4803803F" w14:textId="63EFE535" w:rsidR="0022531D" w:rsidRPr="0022531D" w:rsidRDefault="0022531D" w:rsidP="0022531D">
      <w:pPr>
        <w:pStyle w:val="Subtitle"/>
        <w:rPr>
          <w:rFonts w:cstheme="minorHAnsi"/>
        </w:rPr>
      </w:pPr>
      <w:r w:rsidRPr="0022531D">
        <w:rPr>
          <w:rFonts w:cstheme="minorHAnsi"/>
        </w:rPr>
        <w:t xml:space="preserve">Total Points: </w:t>
      </w:r>
      <w:r w:rsidR="00104647">
        <w:rPr>
          <w:rFonts w:cstheme="minorHAnsi"/>
        </w:rPr>
        <w:t>45</w:t>
      </w:r>
    </w:p>
    <w:p w14:paraId="22B81CB4" w14:textId="389CA7D9" w:rsidR="003A4430" w:rsidRDefault="003A4430" w:rsidP="00710995"/>
    <w:p w14:paraId="537D5B56" w14:textId="77777777" w:rsidR="003039A6" w:rsidRPr="00E93F72" w:rsidRDefault="003039A6" w:rsidP="003039A6">
      <w:pPr>
        <w:pStyle w:val="NoSpacing"/>
        <w:rPr>
          <w:color w:val="FF0000"/>
        </w:rPr>
      </w:pPr>
      <w:r w:rsidRPr="00E93F72">
        <w:t>Give the slope of each line.  Also, state if the lines are perpendicular (yes or no).</w:t>
      </w:r>
    </w:p>
    <w:p w14:paraId="0B25E4BC" w14:textId="77777777" w:rsidR="003039A6" w:rsidRDefault="003039A6" w:rsidP="003039A6">
      <w:pPr>
        <w:spacing w:after="0" w:line="240" w:lineRule="auto"/>
        <w:ind w:left="360"/>
        <w:rPr>
          <w:color w:val="FF0000"/>
        </w:rPr>
      </w:pPr>
    </w:p>
    <w:p w14:paraId="47C4C8C1" w14:textId="77777777" w:rsidR="003039A6" w:rsidRDefault="003039A6" w:rsidP="003039A6">
      <w:pPr>
        <w:spacing w:after="0" w:line="240" w:lineRule="auto"/>
        <w:ind w:left="360"/>
        <w:rPr>
          <w:color w:val="FF0000"/>
        </w:rPr>
      </w:pPr>
      <w:r w:rsidRPr="000209D7">
        <w:rPr>
          <w:noProof/>
          <w:color w:val="FF0000"/>
        </w:rPr>
        <w:drawing>
          <wp:inline distT="0" distB="0" distL="0" distR="0" wp14:anchorId="75E11139" wp14:editId="565EAA7F">
            <wp:extent cx="3114675" cy="2152650"/>
            <wp:effectExtent l="0" t="0" r="9525" b="0"/>
            <wp:docPr id="2" name="Picture 2" descr="lline AB and line CD on a coordinate plane; point A has coordinates (0, 1); point B has coordinates (3, 0); point C has coordinates (0, 2); point D has coordinates (negative 1, 0)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escription: 02-05agn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566063" w14:textId="77777777" w:rsidR="003039A6" w:rsidRPr="005109FF" w:rsidRDefault="003039A6" w:rsidP="003039A6">
      <w:pPr>
        <w:spacing w:after="0" w:line="240" w:lineRule="auto"/>
        <w:rPr>
          <w:color w:val="FF0000"/>
        </w:rPr>
      </w:pPr>
      <w:r>
        <w:rPr>
          <w:color w:val="FF0000"/>
        </w:rPr>
        <w:br/>
      </w:r>
      <w:r>
        <w:t xml:space="preserve">1. </w:t>
      </w:r>
      <w:r>
        <w:tab/>
      </w:r>
      <w:r w:rsidRPr="00B130C6">
        <w:t>Slope of line AB:</w:t>
      </w:r>
      <w:r>
        <w:t xml:space="preserve">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</w:p>
    <w:p w14:paraId="03BCB2B9" w14:textId="77777777" w:rsidR="003039A6" w:rsidRPr="00B130C6" w:rsidRDefault="003039A6" w:rsidP="003039A6">
      <w:pPr>
        <w:spacing w:after="0" w:line="240" w:lineRule="auto"/>
        <w:ind w:left="720"/>
      </w:pPr>
      <w:r w:rsidRPr="00B130C6">
        <w:t>Slope of line CD:</w:t>
      </w:r>
      <w:r>
        <w:t xml:space="preserve">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</w:p>
    <w:p w14:paraId="7921273D" w14:textId="77777777" w:rsidR="003039A6" w:rsidRPr="00B130C6" w:rsidRDefault="003039A6" w:rsidP="003039A6">
      <w:pPr>
        <w:spacing w:after="0" w:line="240" w:lineRule="auto"/>
        <w:ind w:left="720"/>
      </w:pPr>
      <w:r w:rsidRPr="00B130C6">
        <w:t xml:space="preserve">Are the lines perpendicular (yes or </w:t>
      </w:r>
      <w:proofErr w:type="gramStart"/>
      <w:r w:rsidRPr="00B130C6">
        <w:t>no):</w:t>
      </w:r>
      <w:proofErr w:type="gramEnd"/>
      <w:r>
        <w:t xml:space="preserve">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</w:p>
    <w:p w14:paraId="07EB4CAB" w14:textId="77777777" w:rsidR="003039A6" w:rsidRDefault="003039A6" w:rsidP="003039A6">
      <w:pPr>
        <w:spacing w:after="0" w:line="240" w:lineRule="auto"/>
        <w:ind w:left="360"/>
      </w:pPr>
    </w:p>
    <w:p w14:paraId="68E8F92F" w14:textId="77777777" w:rsidR="003039A6" w:rsidRDefault="003039A6" w:rsidP="003039A6">
      <w:pPr>
        <w:spacing w:after="0" w:line="240" w:lineRule="auto"/>
        <w:ind w:left="360"/>
      </w:pPr>
    </w:p>
    <w:p w14:paraId="4CAC81B3" w14:textId="77777777" w:rsidR="003039A6" w:rsidRDefault="003039A6" w:rsidP="003039A6">
      <w:pPr>
        <w:spacing w:after="0" w:line="240" w:lineRule="auto"/>
        <w:ind w:left="360"/>
        <w:rPr>
          <w:color w:val="FF0000"/>
        </w:rPr>
      </w:pPr>
      <w:r w:rsidRPr="000209D7">
        <w:rPr>
          <w:noProof/>
          <w:color w:val="FF0000"/>
        </w:rPr>
        <w:drawing>
          <wp:inline distT="0" distB="0" distL="0" distR="0" wp14:anchorId="08BFAE78" wp14:editId="3C94ED63">
            <wp:extent cx="2143125" cy="2571750"/>
            <wp:effectExtent l="0" t="0" r="9525" b="0"/>
            <wp:docPr id="1" name="Picture 1" descr="lline AB and line CD on a coordinate plane; point A has coordinates (0, 0); point B has coordinates (3, 2); point C has coordinates (0, 4); point D has coordinates (2, 1)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02-05agn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F89303" w14:textId="77777777" w:rsidR="003039A6" w:rsidRPr="005109FF" w:rsidRDefault="003039A6" w:rsidP="003039A6">
      <w:pPr>
        <w:spacing w:after="0" w:line="240" w:lineRule="auto"/>
        <w:rPr>
          <w:color w:val="FF0000"/>
        </w:rPr>
      </w:pPr>
      <w:r>
        <w:t>2.</w:t>
      </w:r>
      <w:r>
        <w:tab/>
      </w:r>
      <w:r w:rsidRPr="00B130C6">
        <w:t>Slope of line AB:</w:t>
      </w:r>
      <w:r>
        <w:t xml:space="preserve">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  <w:bookmarkStart w:id="0" w:name="_GoBack"/>
      <w:bookmarkEnd w:id="0"/>
    </w:p>
    <w:p w14:paraId="2B2C8B8B" w14:textId="77777777" w:rsidR="003039A6" w:rsidRPr="00B130C6" w:rsidRDefault="003039A6" w:rsidP="003039A6">
      <w:pPr>
        <w:spacing w:after="0" w:line="240" w:lineRule="auto"/>
        <w:ind w:left="720"/>
      </w:pPr>
      <w:r w:rsidRPr="00B130C6">
        <w:lastRenderedPageBreak/>
        <w:t>Slope of line CD:</w:t>
      </w:r>
      <w:r>
        <w:t xml:space="preserve">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</w:p>
    <w:p w14:paraId="66F228D6" w14:textId="77777777" w:rsidR="003039A6" w:rsidRDefault="003039A6" w:rsidP="003039A6">
      <w:pPr>
        <w:spacing w:after="0" w:line="240" w:lineRule="auto"/>
      </w:pPr>
      <w:r>
        <w:tab/>
      </w:r>
      <w:r w:rsidRPr="00B130C6">
        <w:t xml:space="preserve">Are the lines perpendicular (yes or </w:t>
      </w:r>
      <w:proofErr w:type="gramStart"/>
      <w:r w:rsidRPr="00B130C6">
        <w:t>no):</w:t>
      </w:r>
      <w:proofErr w:type="gramEnd"/>
      <w:r>
        <w:t xml:space="preserve">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  <w:r>
        <w:br/>
      </w:r>
    </w:p>
    <w:p w14:paraId="731595AC" w14:textId="77777777" w:rsidR="003039A6" w:rsidRDefault="003039A6" w:rsidP="003039A6">
      <w:pPr>
        <w:spacing w:after="0" w:line="240" w:lineRule="auto"/>
      </w:pPr>
    </w:p>
    <w:p w14:paraId="1E1BD1F6" w14:textId="77777777" w:rsidR="003039A6" w:rsidRPr="00B130C6" w:rsidRDefault="003039A6" w:rsidP="003039A6">
      <w:pPr>
        <w:spacing w:after="0" w:line="240" w:lineRule="auto"/>
      </w:pPr>
      <w:r>
        <w:t xml:space="preserve">3. </w:t>
      </w:r>
      <w:r w:rsidRPr="00B130C6">
        <w:t>Give the slope of each line.  Also, state if the lines are perpendicular (yes or no).</w:t>
      </w:r>
    </w:p>
    <w:p w14:paraId="2C528231" w14:textId="77777777" w:rsidR="003039A6" w:rsidRPr="00B130C6" w:rsidRDefault="003039A6" w:rsidP="003039A6">
      <m:oMath>
        <m:r>
          <w:rPr>
            <w:rFonts w:ascii="Cambria Math" w:hAnsi="Cambria Math"/>
          </w:rPr>
          <m:t xml:space="preserve">y= </m:t>
        </m:r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4</m:t>
        </m:r>
      </m:oMath>
      <w:r w:rsidRPr="00B130C6">
        <w:t xml:space="preserve">            </w:t>
      </w:r>
      <w:r>
        <w:tab/>
      </w:r>
      <w:r w:rsidRPr="00B130C6">
        <w:t xml:space="preserve">AB: </w:t>
      </w:r>
      <w:r>
        <w:t xml:space="preserve">   </w:t>
      </w:r>
      <w:r w:rsidRPr="00B130C6">
        <w:t xml:space="preserve">and     CD:  </w:t>
      </w:r>
      <m:oMath>
        <m:r>
          <w:rPr>
            <w:rFonts w:ascii="Cambria Math" w:hAnsi="Cambria Math"/>
          </w:rPr>
          <m:t xml:space="preserve">y=- </m:t>
        </m:r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2</m:t>
        </m:r>
      </m:oMath>
    </w:p>
    <w:p w14:paraId="745951A3" w14:textId="77777777" w:rsidR="003039A6" w:rsidRDefault="003039A6" w:rsidP="003039A6">
      <w:pPr>
        <w:spacing w:after="0" w:line="240" w:lineRule="auto"/>
        <w:ind w:left="720"/>
        <w:rPr>
          <w:color w:val="365F91"/>
        </w:rPr>
      </w:pPr>
      <w:r w:rsidRPr="00B130C6">
        <w:t xml:space="preserve">Slope of line </w:t>
      </w:r>
      <w:r>
        <w:t>AB</w:t>
      </w:r>
      <w:r w:rsidRPr="00B130C6">
        <w:t xml:space="preserve">: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</w:p>
    <w:p w14:paraId="219DD121" w14:textId="77777777" w:rsidR="003039A6" w:rsidRPr="00B130C6" w:rsidRDefault="003039A6" w:rsidP="003039A6">
      <w:pPr>
        <w:spacing w:after="0" w:line="240" w:lineRule="auto"/>
        <w:ind w:left="720"/>
      </w:pPr>
      <w:r w:rsidRPr="00B130C6">
        <w:t xml:space="preserve">Slope of line CD: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</w:p>
    <w:p w14:paraId="3E6C9CA8" w14:textId="77777777" w:rsidR="003039A6" w:rsidRPr="00B130C6" w:rsidRDefault="003039A6" w:rsidP="003039A6">
      <w:pPr>
        <w:spacing w:after="0" w:line="240" w:lineRule="auto"/>
        <w:ind w:left="720"/>
      </w:pPr>
    </w:p>
    <w:p w14:paraId="67C29F50" w14:textId="77777777" w:rsidR="003039A6" w:rsidRPr="00B130C6" w:rsidRDefault="003039A6" w:rsidP="003039A6">
      <w:pPr>
        <w:spacing w:after="0" w:line="240" w:lineRule="auto"/>
        <w:ind w:left="720"/>
      </w:pPr>
      <w:r w:rsidRPr="00B130C6">
        <w:t xml:space="preserve">Are the lines perpendicular (yes or </w:t>
      </w:r>
      <w:proofErr w:type="gramStart"/>
      <w:r w:rsidRPr="00B130C6">
        <w:t>no):</w:t>
      </w:r>
      <w:proofErr w:type="gramEnd"/>
      <w:r>
        <w:t xml:space="preserve">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</w:p>
    <w:p w14:paraId="3066A870" w14:textId="77777777" w:rsidR="003039A6" w:rsidRDefault="003039A6" w:rsidP="003039A6">
      <w:pPr>
        <w:spacing w:after="0" w:line="240" w:lineRule="auto"/>
        <w:ind w:left="720"/>
      </w:pPr>
    </w:p>
    <w:p w14:paraId="6D58AB80" w14:textId="77777777" w:rsidR="003039A6" w:rsidRPr="00B130C6" w:rsidRDefault="003039A6" w:rsidP="003039A6">
      <w:pPr>
        <w:spacing w:after="0" w:line="240" w:lineRule="auto"/>
      </w:pPr>
      <w:r>
        <w:t xml:space="preserve">4. </w:t>
      </w:r>
      <w:r w:rsidRPr="00B130C6">
        <w:t>Give the slope of each line.  Also, state if the lines are perpendicular (yes or no).</w:t>
      </w:r>
    </w:p>
    <w:p w14:paraId="7DB82D08" w14:textId="77777777" w:rsidR="003039A6" w:rsidRPr="00B130C6" w:rsidRDefault="003039A6" w:rsidP="003039A6">
      <w:r w:rsidRPr="00B130C6">
        <w:t xml:space="preserve">               AB: </w:t>
      </w:r>
      <w:r>
        <w:t xml:space="preserve">   </w:t>
      </w:r>
      <m:oMath>
        <m:r>
          <w:rPr>
            <w:rFonts w:ascii="Cambria Math" w:hAnsi="Cambria Math"/>
          </w:rPr>
          <m:t xml:space="preserve">y=- </m:t>
        </m:r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x+4</m:t>
        </m:r>
      </m:oMath>
      <w:r w:rsidRPr="00B130C6">
        <w:t xml:space="preserve">    and     CD:  y = 3x -2</w:t>
      </w:r>
    </w:p>
    <w:p w14:paraId="1DA47C87" w14:textId="77777777" w:rsidR="003039A6" w:rsidRPr="00B130C6" w:rsidRDefault="003039A6" w:rsidP="003039A6">
      <w:pPr>
        <w:spacing w:after="0" w:line="240" w:lineRule="auto"/>
        <w:ind w:left="720"/>
      </w:pPr>
      <w:r w:rsidRPr="00B130C6">
        <w:t xml:space="preserve">Slope of line AB: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</w:p>
    <w:p w14:paraId="4A49FAD1" w14:textId="77777777" w:rsidR="003039A6" w:rsidRPr="00B130C6" w:rsidRDefault="003039A6" w:rsidP="003039A6">
      <w:pPr>
        <w:spacing w:after="0" w:line="240" w:lineRule="auto"/>
        <w:ind w:left="720"/>
      </w:pPr>
      <w:r w:rsidRPr="00B130C6">
        <w:t xml:space="preserve">Slope of line CD: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</w:p>
    <w:p w14:paraId="13281179" w14:textId="77777777" w:rsidR="003039A6" w:rsidRPr="00B130C6" w:rsidRDefault="003039A6" w:rsidP="003039A6">
      <w:pPr>
        <w:spacing w:after="0" w:line="240" w:lineRule="auto"/>
        <w:ind w:left="720"/>
      </w:pPr>
      <w:r w:rsidRPr="00B130C6">
        <w:t xml:space="preserve">Are the lines perpendicular (yes or </w:t>
      </w:r>
      <w:proofErr w:type="gramStart"/>
      <w:r w:rsidRPr="00B130C6">
        <w:t>no):</w:t>
      </w:r>
      <w:proofErr w:type="gramEnd"/>
      <w:r>
        <w:t xml:space="preserve">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</w:p>
    <w:p w14:paraId="033317DE" w14:textId="77777777" w:rsidR="003039A6" w:rsidRPr="00B130C6" w:rsidRDefault="003039A6" w:rsidP="003039A6">
      <w:pPr>
        <w:spacing w:after="0" w:line="240" w:lineRule="auto"/>
      </w:pPr>
      <w:r>
        <w:br/>
        <w:t xml:space="preserve">5. </w:t>
      </w:r>
      <w:r w:rsidRPr="00B130C6">
        <w:t>Give the slope of each line.  Also, state if the lines are perpendicular (yes or no).</w:t>
      </w:r>
    </w:p>
    <w:p w14:paraId="5A274902" w14:textId="77777777" w:rsidR="003039A6" w:rsidRPr="00B130C6" w:rsidRDefault="003039A6" w:rsidP="003039A6">
      <w:r w:rsidRPr="00B130C6">
        <w:t xml:space="preserve">                 AB: y + 4x = 1     and     CD:  </w:t>
      </w:r>
      <m:oMath>
        <m:r>
          <w:rPr>
            <w:rFonts w:ascii="Cambria Math" w:hAnsi="Cambria Math"/>
          </w:rPr>
          <m:t xml:space="preserve">y= </m:t>
        </m:r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-2</m:t>
        </m:r>
      </m:oMath>
    </w:p>
    <w:p w14:paraId="3028B5C2" w14:textId="77777777" w:rsidR="003039A6" w:rsidRPr="00B130C6" w:rsidRDefault="003039A6" w:rsidP="003039A6">
      <w:pPr>
        <w:spacing w:after="0" w:line="240" w:lineRule="auto"/>
        <w:ind w:left="720"/>
      </w:pPr>
      <w:r w:rsidRPr="00B130C6">
        <w:t xml:space="preserve">Slope of line AB: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</w:p>
    <w:p w14:paraId="24D1B0C4" w14:textId="77777777" w:rsidR="003039A6" w:rsidRPr="00B130C6" w:rsidRDefault="003039A6" w:rsidP="003039A6">
      <w:pPr>
        <w:spacing w:after="0" w:line="240" w:lineRule="auto"/>
        <w:ind w:left="720"/>
      </w:pPr>
      <w:r w:rsidRPr="00B130C6">
        <w:t xml:space="preserve">Slope of line CD: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</w:p>
    <w:p w14:paraId="1B770827" w14:textId="77777777" w:rsidR="003039A6" w:rsidRPr="00B130C6" w:rsidRDefault="003039A6" w:rsidP="003039A6">
      <w:pPr>
        <w:spacing w:after="0" w:line="240" w:lineRule="auto"/>
        <w:ind w:left="720"/>
      </w:pPr>
      <w:r w:rsidRPr="00B130C6">
        <w:t xml:space="preserve">Are the lines perpendicular (yes or </w:t>
      </w:r>
      <w:proofErr w:type="gramStart"/>
      <w:r w:rsidRPr="00B130C6">
        <w:t>no):</w:t>
      </w:r>
      <w:proofErr w:type="gramEnd"/>
      <w:r>
        <w:t xml:space="preserve">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</w:p>
    <w:p w14:paraId="40807571" w14:textId="77777777" w:rsidR="003039A6" w:rsidRDefault="003039A6" w:rsidP="003039A6">
      <w:pPr>
        <w:spacing w:after="0" w:line="240" w:lineRule="auto"/>
        <w:ind w:left="90"/>
      </w:pPr>
    </w:p>
    <w:p w14:paraId="1B264F83" w14:textId="77777777" w:rsidR="003039A6" w:rsidRPr="00B130C6" w:rsidRDefault="003039A6" w:rsidP="003039A6">
      <w:pPr>
        <w:spacing w:after="0" w:line="240" w:lineRule="auto"/>
        <w:ind w:left="90"/>
      </w:pPr>
      <w:r>
        <w:t xml:space="preserve">6. </w:t>
      </w:r>
      <w:r w:rsidRPr="00B130C6">
        <w:t>Give the slope of each line.  Also, state if the lines are perpendicular (yes or no).</w:t>
      </w:r>
    </w:p>
    <w:p w14:paraId="27C517CD" w14:textId="77777777" w:rsidR="003039A6" w:rsidRPr="00B130C6" w:rsidRDefault="003039A6" w:rsidP="003039A6">
      <w:pPr>
        <w:spacing w:after="0" w:line="240" w:lineRule="auto"/>
        <w:ind w:left="360"/>
      </w:pPr>
      <w:r w:rsidRPr="00B130C6">
        <w:t xml:space="preserve">                 AB: 2y + 2x = 8     and     CD:  y – 1x = 2</w:t>
      </w:r>
    </w:p>
    <w:p w14:paraId="4F2EEAB0" w14:textId="77777777" w:rsidR="003039A6" w:rsidRPr="00B130C6" w:rsidRDefault="003039A6" w:rsidP="003039A6">
      <w:pPr>
        <w:spacing w:after="0" w:line="240" w:lineRule="auto"/>
        <w:ind w:left="360"/>
      </w:pPr>
    </w:p>
    <w:p w14:paraId="55EE4C42" w14:textId="77777777" w:rsidR="003039A6" w:rsidRPr="00B130C6" w:rsidRDefault="003039A6" w:rsidP="003039A6">
      <w:pPr>
        <w:spacing w:after="0" w:line="240" w:lineRule="auto"/>
      </w:pPr>
      <w:r>
        <w:tab/>
      </w:r>
      <w:r w:rsidRPr="00B130C6">
        <w:t xml:space="preserve">Slope of line AB: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  <w:r>
        <w:br/>
      </w:r>
      <w:r>
        <w:tab/>
      </w:r>
      <w:r w:rsidRPr="00B130C6">
        <w:t xml:space="preserve">Slope of line CD: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</w:p>
    <w:p w14:paraId="31F07684" w14:textId="77777777" w:rsidR="003039A6" w:rsidRPr="00B130C6" w:rsidRDefault="003039A6" w:rsidP="003039A6">
      <w:pPr>
        <w:spacing w:after="0" w:line="240" w:lineRule="auto"/>
        <w:ind w:left="720"/>
      </w:pPr>
      <w:r w:rsidRPr="00B130C6">
        <w:t xml:space="preserve">Are the lines perpendicular (yes or </w:t>
      </w:r>
      <w:proofErr w:type="gramStart"/>
      <w:r w:rsidRPr="00B130C6">
        <w:t>no):</w:t>
      </w:r>
      <w:proofErr w:type="gramEnd"/>
      <w:r>
        <w:t xml:space="preserve">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</w:p>
    <w:p w14:paraId="70FF6710" w14:textId="77777777" w:rsidR="003039A6" w:rsidRPr="008334BF" w:rsidRDefault="003039A6" w:rsidP="003039A6">
      <w:r>
        <w:br/>
        <w:t xml:space="preserve">7. </w:t>
      </w:r>
      <w:r w:rsidRPr="00B130C6">
        <w:t xml:space="preserve">Find the equation of a line in slope intercept form that is perpendicular to the line </w:t>
      </w:r>
      <w:r w:rsidRPr="00733D0A">
        <w:rPr>
          <w:rFonts w:ascii="Cambria Math" w:hAnsi="Cambria Math"/>
        </w:rPr>
        <w:br/>
      </w:r>
      <w:r>
        <w:tab/>
      </w:r>
      <m:oMath>
        <m:r>
          <w:rPr>
            <w:rFonts w:ascii="Cambria Math" w:hAnsi="Cambria Math"/>
          </w:rPr>
          <m:t xml:space="preserve">y= </m:t>
        </m:r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x-5</m:t>
        </m:r>
      </m:oMath>
      <w:r>
        <w:t xml:space="preserve">   </w:t>
      </w:r>
      <w:r w:rsidRPr="00B130C6">
        <w:t xml:space="preserve">that goes through the point (6, 4).  </w:t>
      </w:r>
    </w:p>
    <w:p w14:paraId="1121CB19" w14:textId="77777777" w:rsidR="003039A6" w:rsidRPr="00B130C6" w:rsidRDefault="003039A6" w:rsidP="003039A6">
      <w:pPr>
        <w:ind w:left="360"/>
      </w:pPr>
      <w:r>
        <w:rPr>
          <w:color w:val="000000"/>
        </w:rPr>
        <w:tab/>
      </w:r>
      <w:r w:rsidRPr="008334BF">
        <w:rPr>
          <w:color w:val="000000"/>
        </w:rPr>
        <w:t>Solution:</w:t>
      </w:r>
      <w:r>
        <w:rPr>
          <w:color w:val="FF0000"/>
        </w:rPr>
        <w:t xml:space="preserve">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</w:p>
    <w:p w14:paraId="58794257" w14:textId="77777777" w:rsidR="003039A6" w:rsidRPr="00B130C6" w:rsidRDefault="003039A6" w:rsidP="003039A6">
      <w:pPr>
        <w:spacing w:after="0" w:line="240" w:lineRule="auto"/>
        <w:ind w:left="360"/>
      </w:pPr>
    </w:p>
    <w:p w14:paraId="3EF2EFA7" w14:textId="77777777" w:rsidR="003039A6" w:rsidRPr="008334BF" w:rsidRDefault="003039A6" w:rsidP="003039A6">
      <w:pPr>
        <w:spacing w:after="0" w:line="240" w:lineRule="auto"/>
      </w:pPr>
      <w:r>
        <w:t xml:space="preserve">8. </w:t>
      </w:r>
      <w:r w:rsidRPr="00B130C6">
        <w:t xml:space="preserve">Find the equation of a line in slope intercept form that is perpendicular to the line y = -2x - 3 that goes through the point (2, 1).  </w:t>
      </w:r>
    </w:p>
    <w:p w14:paraId="08E0B0AA" w14:textId="77777777" w:rsidR="003039A6" w:rsidRPr="004E2F34" w:rsidRDefault="003039A6" w:rsidP="003039A6">
      <w:pPr>
        <w:rPr>
          <w:color w:val="FF0000"/>
        </w:rPr>
      </w:pPr>
      <w:r>
        <w:rPr>
          <w:color w:val="000000"/>
        </w:rPr>
        <w:tab/>
      </w:r>
      <w:r w:rsidRPr="008334BF">
        <w:rPr>
          <w:color w:val="000000"/>
        </w:rPr>
        <w:t>Solution:</w:t>
      </w:r>
      <w:r>
        <w:rPr>
          <w:color w:val="FF0000"/>
        </w:rPr>
        <w:t xml:space="preserve">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  <w:r>
        <w:rPr>
          <w:color w:val="365F91"/>
        </w:rPr>
        <w:br/>
      </w:r>
      <w:r>
        <w:rPr>
          <w:color w:val="365F91"/>
        </w:rPr>
        <w:br/>
      </w:r>
      <w:r>
        <w:t>9. What must be true about the slope of a line that is perpendicular to the line with equation</w:t>
      </w:r>
      <w:r w:rsidRPr="007107AD">
        <w:rPr>
          <w:position w:val="-12"/>
        </w:rPr>
        <w:object w:dxaOrig="1060" w:dyaOrig="360" w14:anchorId="4AD7CA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8.75pt" o:ole="">
            <v:imagedata r:id="rId10" o:title=""/>
          </v:shape>
          <o:OLEObject Type="Embed" ProgID="Equation.DSMT4" ShapeID="_x0000_i1025" DrawAspect="Content" ObjectID="_1682494254" r:id="rId11"/>
        </w:object>
      </w:r>
      <w:r>
        <w:t>?</w:t>
      </w:r>
      <w:r>
        <w:br/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</w:p>
    <w:p w14:paraId="2EE618D0" w14:textId="77777777" w:rsidR="003039A6" w:rsidRDefault="003039A6" w:rsidP="003039A6">
      <w:r>
        <w:t>A) same</w:t>
      </w:r>
      <w:r>
        <w:br/>
        <w:t>B) opposite</w:t>
      </w:r>
      <w:r>
        <w:br/>
        <w:t>C) reciprocal</w:t>
      </w:r>
      <w:r>
        <w:br/>
        <w:t xml:space="preserve">D) both B &amp; C </w:t>
      </w:r>
    </w:p>
    <w:p w14:paraId="4C52C019" w14:textId="77777777" w:rsidR="003039A6" w:rsidRDefault="003039A6" w:rsidP="003039A6">
      <w:pPr>
        <w:rPr>
          <w:rFonts w:cs="Arial"/>
          <w:b/>
          <w:color w:val="0070C0"/>
          <w:u w:val="single"/>
        </w:rPr>
      </w:pPr>
      <w:r>
        <w:t>10. If the lines are perpendicular, who wrote the correct equations,  Robert or Justin?</w:t>
      </w:r>
      <w:r w:rsidRPr="00352582">
        <w:t xml:space="preserve"> </w:t>
      </w:r>
      <w:r>
        <w:t xml:space="preserve"> Why? </w:t>
      </w:r>
      <w:r>
        <w:rPr>
          <w:rFonts w:cs="Arial"/>
          <w:b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>
        <w:rPr>
          <w:rFonts w:cs="Arial"/>
          <w:color w:val="0070C0"/>
          <w:u w:val="single"/>
        </w:rPr>
        <w:instrText xml:space="preserve"> FORMTEXT </w:instrText>
      </w:r>
      <w:r>
        <w:rPr>
          <w:rFonts w:cs="Arial"/>
          <w:b/>
          <w:color w:val="0070C0"/>
          <w:u w:val="single"/>
        </w:rPr>
      </w:r>
      <w:r>
        <w:rPr>
          <w:rFonts w:cs="Arial"/>
          <w:b/>
          <w:color w:val="0070C0"/>
          <w:u w:val="single"/>
        </w:rPr>
        <w:fldChar w:fldCharType="separate"/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noProof/>
          <w:color w:val="0070C0"/>
          <w:u w:val="single"/>
        </w:rPr>
        <w:t> </w:t>
      </w:r>
      <w:r>
        <w:rPr>
          <w:rFonts w:cs="Arial"/>
          <w:b/>
          <w:color w:val="0070C0"/>
          <w:u w:val="single"/>
        </w:rPr>
        <w:fldChar w:fldCharType="end"/>
      </w:r>
    </w:p>
    <w:p w14:paraId="1DA06570" w14:textId="77777777" w:rsidR="003039A6" w:rsidRDefault="003039A6" w:rsidP="003039A6">
      <w:r w:rsidRPr="00244E9F">
        <w:rPr>
          <w:noProof/>
        </w:rPr>
        <w:drawing>
          <wp:inline distT="0" distB="0" distL="0" distR="0" wp14:anchorId="3863C6DB" wp14:editId="66D09BDE">
            <wp:extent cx="2780794" cy="1990725"/>
            <wp:effectExtent l="0" t="0" r="635" b="0"/>
            <wp:docPr id="10" name="Picture 10" descr="Segment AB and segment CD on a coordinate plane; point A has coordinates (negative 4, 3); point B has coordinates (4, negative 1); point C has coordinates (1, 3); point D has coordinates (negative 2, negative 3)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88480" cy="1996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6031CF" w14:textId="77777777" w:rsidR="003039A6" w:rsidRDefault="003039A6" w:rsidP="003039A6">
      <w:r>
        <w:t>Robert:</w:t>
      </w:r>
    </w:p>
    <w:p w14:paraId="5E63ADE9" w14:textId="77777777" w:rsidR="003039A6" w:rsidRDefault="003039A6" w:rsidP="003039A6">
      <w:pPr>
        <w:spacing w:after="0" w:line="240" w:lineRule="auto"/>
        <w:rPr>
          <w:rFonts w:eastAsiaTheme="minorEastAsia"/>
        </w:rPr>
      </w:pPr>
      <w:r>
        <w:t xml:space="preserve"> </w:t>
      </w:r>
      <m:oMath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</w:p>
    <w:p w14:paraId="3113AA13" w14:textId="77777777" w:rsidR="003039A6" w:rsidRPr="00605DCE" w:rsidRDefault="003039A6" w:rsidP="003039A6">
      <w:pPr>
        <w:spacing w:after="0" w:line="240" w:lineRule="auto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y  </m:t>
          </m:r>
          <m:r>
            <m:rPr>
              <m:sty m:val="p"/>
            </m:rPr>
            <w:rPr>
              <w:rFonts w:ascii="Cambria Math" w:hAnsi="Cambria Math"/>
            </w:rPr>
            <m:t xml:space="preserve">= -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</m:t>
          </m:r>
          <m:r>
            <w:rPr>
              <w:rFonts w:ascii="Cambria Math" w:eastAsiaTheme="minorEastAsia" w:hAnsi="Cambria Math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+ 1  </m:t>
          </m:r>
          <m:r>
            <m:rPr>
              <m:sty m:val="p"/>
            </m:rPr>
            <w:br/>
          </m:r>
        </m:oMath>
        <m:oMath>
          <m:acc>
            <m:accPr>
              <m:chr m:val="⃡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CD</m:t>
              </m:r>
            </m:e>
          </m:acc>
        </m:oMath>
      </m:oMathPara>
    </w:p>
    <w:p w14:paraId="5A7059FE" w14:textId="77777777" w:rsidR="003039A6" w:rsidRPr="00605DCE" w:rsidRDefault="003039A6" w:rsidP="003039A6">
      <w:pPr>
        <w:spacing w:after="0" w:line="240" w:lineRule="auto"/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y  </m:t>
          </m:r>
          <m:r>
            <m:rPr>
              <m:sty m:val="p"/>
            </m:rPr>
            <w:rPr>
              <w:rFonts w:ascii="Cambria Math" w:hAnsi="Cambria Math"/>
            </w:rPr>
            <m:t>= 2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</m:t>
          </m:r>
          <m:r>
            <w:rPr>
              <w:rFonts w:ascii="Cambria Math" w:eastAsiaTheme="minorEastAsia" w:hAnsi="Cambria Math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+ 1  </m:t>
          </m:r>
        </m:oMath>
      </m:oMathPara>
    </w:p>
    <w:p w14:paraId="23393CDE" w14:textId="77777777" w:rsidR="003039A6" w:rsidRPr="00B130C6" w:rsidRDefault="003039A6" w:rsidP="003039A6">
      <w:pPr>
        <w:ind w:left="360"/>
      </w:pPr>
    </w:p>
    <w:p w14:paraId="65E0D116" w14:textId="77777777" w:rsidR="003039A6" w:rsidRPr="00B130C6" w:rsidRDefault="003039A6" w:rsidP="003039A6">
      <w:pPr>
        <w:spacing w:after="0" w:line="240" w:lineRule="auto"/>
      </w:pPr>
      <w:r>
        <w:t>Justin:</w:t>
      </w:r>
    </w:p>
    <w:p w14:paraId="7CC21AEC" w14:textId="77777777" w:rsidR="003039A6" w:rsidRPr="00605DCE" w:rsidRDefault="00625DDB" w:rsidP="003039A6">
      <w:pPr>
        <w:spacing w:after="0" w:line="240" w:lineRule="auto"/>
        <w:rPr>
          <w:rFonts w:eastAsiaTheme="minorEastAsia"/>
        </w:rPr>
      </w:pPr>
      <m:oMathPara>
        <m:oMathParaPr>
          <m:jc m:val="left"/>
        </m:oMathParaPr>
        <m:oMath>
          <m:acc>
            <m:accPr>
              <m:chr m:val="⃡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B</m:t>
              </m:r>
            </m:e>
          </m:acc>
        </m:oMath>
      </m:oMathPara>
    </w:p>
    <w:p w14:paraId="3D8FB916" w14:textId="77777777" w:rsidR="003039A6" w:rsidRPr="00605DCE" w:rsidRDefault="003039A6" w:rsidP="003039A6">
      <w:pPr>
        <w:spacing w:after="0" w:line="240" w:lineRule="auto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y  </m:t>
          </m:r>
          <m:r>
            <m:rPr>
              <m:sty m:val="p"/>
            </m:rPr>
            <w:rPr>
              <w:rFonts w:ascii="Cambria Math" w:hAnsi="Cambria Math"/>
            </w:rPr>
            <m:t xml:space="preserve">= -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 xml:space="preserve"> </m:t>
          </m:r>
          <m:r>
            <w:rPr>
              <w:rFonts w:ascii="Cambria Math" w:eastAsiaTheme="minorEastAsia" w:hAnsi="Cambria Math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+ 1  </m:t>
          </m:r>
          <m:r>
            <m:rPr>
              <m:sty m:val="p"/>
            </m:rPr>
            <w:br/>
          </m:r>
        </m:oMath>
        <m:oMath>
          <m:acc>
            <m:accPr>
              <m:chr m:val="⃡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CD</m:t>
              </m:r>
            </m:e>
          </m:acc>
        </m:oMath>
      </m:oMathPara>
    </w:p>
    <w:p w14:paraId="4DBC4374" w14:textId="77777777" w:rsidR="003039A6" w:rsidRPr="00605DCE" w:rsidRDefault="003039A6" w:rsidP="003039A6">
      <w:pPr>
        <w:spacing w:after="0" w:line="240" w:lineRule="auto"/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y  </m:t>
          </m:r>
          <m:r>
            <m:rPr>
              <m:sty m:val="p"/>
            </m:rPr>
            <w:rPr>
              <w:rFonts w:ascii="Cambria Math" w:hAnsi="Cambria Math"/>
            </w:rPr>
            <m:t>= -2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 </m:t>
          </m:r>
          <m:r>
            <w:rPr>
              <w:rFonts w:ascii="Cambria Math" w:eastAsiaTheme="minorEastAsia" w:hAnsi="Cambria Math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+ 1  </m:t>
          </m:r>
        </m:oMath>
      </m:oMathPara>
    </w:p>
    <w:p w14:paraId="4A749766" w14:textId="77777777" w:rsidR="003039A6" w:rsidRPr="00B130C6" w:rsidRDefault="003039A6" w:rsidP="003039A6">
      <w:pPr>
        <w:spacing w:after="0" w:line="240" w:lineRule="auto"/>
      </w:pPr>
    </w:p>
    <w:p w14:paraId="6CE00D7D" w14:textId="77777777" w:rsidR="003039A6" w:rsidRPr="003A4430" w:rsidRDefault="003039A6" w:rsidP="00710995">
      <w:pPr>
        <w:rPr>
          <w:rStyle w:val="Strong"/>
        </w:rPr>
      </w:pPr>
    </w:p>
    <w:sectPr w:rsidR="003039A6" w:rsidRPr="003A4430" w:rsidSect="005033C6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F87462" w14:textId="77777777" w:rsidR="00625DDB" w:rsidRDefault="00625DDB" w:rsidP="009A4D15">
      <w:pPr>
        <w:spacing w:after="0" w:line="240" w:lineRule="auto"/>
      </w:pPr>
      <w:r>
        <w:separator/>
      </w:r>
    </w:p>
  </w:endnote>
  <w:endnote w:type="continuationSeparator" w:id="0">
    <w:p w14:paraId="3E16A114" w14:textId="77777777" w:rsidR="00625DDB" w:rsidRDefault="00625DDB" w:rsidP="009A4D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2DFDFA" w14:textId="63D4CE0D" w:rsidR="009A4D15" w:rsidRDefault="009A4D15">
    <w:pPr>
      <w:pStyle w:val="Footer"/>
    </w:pPr>
    <w:r>
      <w:rPr>
        <w:rFonts w:cs="Times New Roman"/>
      </w:rPr>
      <w:t>©</w:t>
    </w:r>
    <w:r>
      <w:t xml:space="preserve"> ACCESS Virtual Learning 20</w:t>
    </w:r>
    <w:r w:rsidR="00C271B2">
      <w:t>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201ECA" w14:textId="77777777" w:rsidR="00625DDB" w:rsidRDefault="00625DDB" w:rsidP="009A4D15">
      <w:pPr>
        <w:spacing w:after="0" w:line="240" w:lineRule="auto"/>
      </w:pPr>
      <w:r>
        <w:separator/>
      </w:r>
    </w:p>
  </w:footnote>
  <w:footnote w:type="continuationSeparator" w:id="0">
    <w:p w14:paraId="5F32F354" w14:textId="77777777" w:rsidR="00625DDB" w:rsidRDefault="00625DDB" w:rsidP="009A4D1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C516C7"/>
    <w:multiLevelType w:val="hybridMultilevel"/>
    <w:tmpl w:val="03566AE0"/>
    <w:lvl w:ilvl="0" w:tplc="0409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1" w15:restartNumberingAfterBreak="0">
    <w:nsid w:val="3D3E2960"/>
    <w:multiLevelType w:val="multilevel"/>
    <w:tmpl w:val="E8F499E8"/>
    <w:lvl w:ilvl="0">
      <w:start w:val="1"/>
      <w:numFmt w:val="decimal"/>
      <w:lvlText w:val="%1"/>
      <w:lvlJc w:val="left"/>
      <w:pPr>
        <w:ind w:left="945" w:hanging="945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945" w:hanging="94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945" w:hanging="945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945" w:hanging="94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4D556E75"/>
    <w:multiLevelType w:val="hybridMultilevel"/>
    <w:tmpl w:val="025AAFAE"/>
    <w:lvl w:ilvl="0" w:tplc="46769E12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="Times New Roman" w:hint="default"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E910BAB"/>
    <w:multiLevelType w:val="hybridMultilevel"/>
    <w:tmpl w:val="6366A204"/>
    <w:lvl w:ilvl="0" w:tplc="67C469DA">
      <w:start w:val="1"/>
      <w:numFmt w:val="decimal"/>
      <w:lvlText w:val="%1.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F3812BB"/>
    <w:multiLevelType w:val="hybridMultilevel"/>
    <w:tmpl w:val="D046C68E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0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zWxMDAztTQzBtKWhko6SsGpxcWZ+XkgBYa1AMkuxGwsAAAA"/>
  </w:docVars>
  <w:rsids>
    <w:rsidRoot w:val="000B05A8"/>
    <w:rsid w:val="00072343"/>
    <w:rsid w:val="00073E55"/>
    <w:rsid w:val="000B05A8"/>
    <w:rsid w:val="000C1585"/>
    <w:rsid w:val="00104647"/>
    <w:rsid w:val="001661FB"/>
    <w:rsid w:val="00183DB9"/>
    <w:rsid w:val="001C26EC"/>
    <w:rsid w:val="001E2489"/>
    <w:rsid w:val="0022531D"/>
    <w:rsid w:val="00226E21"/>
    <w:rsid w:val="002C2B59"/>
    <w:rsid w:val="003039A6"/>
    <w:rsid w:val="003A4430"/>
    <w:rsid w:val="003D7146"/>
    <w:rsid w:val="00444F34"/>
    <w:rsid w:val="00494DB6"/>
    <w:rsid w:val="004A5899"/>
    <w:rsid w:val="004B47DD"/>
    <w:rsid w:val="004C3C7B"/>
    <w:rsid w:val="004D52B8"/>
    <w:rsid w:val="005033C6"/>
    <w:rsid w:val="00525A3A"/>
    <w:rsid w:val="00625DDB"/>
    <w:rsid w:val="0063711B"/>
    <w:rsid w:val="00644BDA"/>
    <w:rsid w:val="00674529"/>
    <w:rsid w:val="006E2340"/>
    <w:rsid w:val="00710995"/>
    <w:rsid w:val="007809A8"/>
    <w:rsid w:val="007A1BE9"/>
    <w:rsid w:val="007E1149"/>
    <w:rsid w:val="008A5BB1"/>
    <w:rsid w:val="009939AB"/>
    <w:rsid w:val="009A4D15"/>
    <w:rsid w:val="009D5192"/>
    <w:rsid w:val="00A27B1D"/>
    <w:rsid w:val="00A671C0"/>
    <w:rsid w:val="00A7700C"/>
    <w:rsid w:val="00AB3F6B"/>
    <w:rsid w:val="00AF7E0D"/>
    <w:rsid w:val="00B1100B"/>
    <w:rsid w:val="00B17D56"/>
    <w:rsid w:val="00B83431"/>
    <w:rsid w:val="00BB60CD"/>
    <w:rsid w:val="00BE5B3C"/>
    <w:rsid w:val="00BF06C8"/>
    <w:rsid w:val="00C271B2"/>
    <w:rsid w:val="00CA5F30"/>
    <w:rsid w:val="00CB7383"/>
    <w:rsid w:val="00CF4174"/>
    <w:rsid w:val="00D376DE"/>
    <w:rsid w:val="00D73322"/>
    <w:rsid w:val="00D9689E"/>
    <w:rsid w:val="00DB60F7"/>
    <w:rsid w:val="00E3652C"/>
    <w:rsid w:val="00E40D37"/>
    <w:rsid w:val="00E8578A"/>
    <w:rsid w:val="00F75A55"/>
    <w:rsid w:val="00FB7F8F"/>
    <w:rsid w:val="00FE2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7981ED"/>
  <w15:docId w15:val="{C9051444-1E1D-4F4E-BFE6-95DAF90EF6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aliases w:val="body text"/>
    <w:qFormat/>
    <w:rsid w:val="004B47DD"/>
    <w:pPr>
      <w:spacing w:after="120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F7E0D"/>
    <w:pPr>
      <w:keepNext/>
      <w:keepLines/>
      <w:outlineLvl w:val="0"/>
    </w:pPr>
    <w:rPr>
      <w:rFonts w:asciiTheme="majorHAnsi" w:eastAsiaTheme="majorEastAsia" w:hAnsiTheme="majorHAnsi" w:cstheme="majorBidi"/>
      <w:b/>
      <w:bCs/>
      <w:color w:val="2E4DA6" w:themeColor="accent3"/>
      <w:sz w:val="32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F7E0D"/>
    <w:pPr>
      <w:keepNext/>
      <w:keepLines/>
      <w:outlineLvl w:val="1"/>
    </w:pPr>
    <w:rPr>
      <w:rFonts w:asciiTheme="majorHAnsi" w:eastAsiaTheme="majorEastAsia" w:hAnsiTheme="majorHAnsi" w:cstheme="majorBidi"/>
      <w:b/>
      <w:bCs/>
      <w:color w:val="2C3949" w:themeColor="accent5" w:themeShade="80"/>
      <w:sz w:val="2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aliases w:val="Assignment Title"/>
    <w:basedOn w:val="Normal"/>
    <w:next w:val="Normal"/>
    <w:link w:val="TitleChar"/>
    <w:autoRedefine/>
    <w:uiPriority w:val="10"/>
    <w:qFormat/>
    <w:rsid w:val="004A5899"/>
    <w:pPr>
      <w:pBdr>
        <w:bottom w:val="single" w:sz="8" w:space="4" w:color="458032"/>
      </w:pBdr>
      <w:spacing w:after="200" w:line="240" w:lineRule="auto"/>
      <w:contextualSpacing/>
    </w:pPr>
    <w:rPr>
      <w:rFonts w:asciiTheme="majorHAnsi" w:eastAsiaTheme="majorEastAsia" w:hAnsiTheme="majorHAnsi" w:cstheme="majorBidi"/>
      <w:b/>
      <w:color w:val="458032" w:themeColor="accent1"/>
      <w:spacing w:val="5"/>
      <w:kern w:val="28"/>
      <w:sz w:val="44"/>
      <w:szCs w:val="52"/>
    </w:rPr>
  </w:style>
  <w:style w:type="character" w:customStyle="1" w:styleId="TitleChar">
    <w:name w:val="Title Char"/>
    <w:aliases w:val="Assignment Title Char"/>
    <w:basedOn w:val="DefaultParagraphFont"/>
    <w:link w:val="Title"/>
    <w:uiPriority w:val="10"/>
    <w:rsid w:val="004A5899"/>
    <w:rPr>
      <w:rFonts w:asciiTheme="majorHAnsi" w:eastAsiaTheme="majorEastAsia" w:hAnsiTheme="majorHAnsi" w:cstheme="majorBidi"/>
      <w:b/>
      <w:color w:val="458032" w:themeColor="accent1"/>
      <w:spacing w:val="5"/>
      <w:kern w:val="28"/>
      <w:sz w:val="44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AF7E0D"/>
    <w:rPr>
      <w:rFonts w:asciiTheme="majorHAnsi" w:eastAsiaTheme="majorEastAsia" w:hAnsiTheme="majorHAnsi" w:cstheme="majorBidi"/>
      <w:b/>
      <w:bCs/>
      <w:color w:val="2E4DA6" w:themeColor="accent3"/>
      <w:sz w:val="32"/>
      <w:szCs w:val="28"/>
    </w:rPr>
  </w:style>
  <w:style w:type="paragraph" w:styleId="NoSpacing">
    <w:name w:val="No Spacing"/>
    <w:aliases w:val="Student Information"/>
    <w:uiPriority w:val="1"/>
    <w:qFormat/>
    <w:rsid w:val="004B47DD"/>
    <w:pPr>
      <w:spacing w:after="0" w:line="240" w:lineRule="auto"/>
    </w:pPr>
    <w:rPr>
      <w:rFonts w:ascii="Times New Roman" w:hAnsi="Times New Roman"/>
      <w:b/>
      <w:sz w:val="24"/>
    </w:rPr>
  </w:style>
  <w:style w:type="character" w:styleId="Emphasis">
    <w:name w:val="Emphasis"/>
    <w:basedOn w:val="DefaultParagraphFont"/>
    <w:uiPriority w:val="20"/>
    <w:qFormat/>
    <w:rsid w:val="00D376DE"/>
    <w:rPr>
      <w:rFonts w:ascii="Times New Roman" w:hAnsi="Times New Roman"/>
      <w:b/>
      <w:i w:val="0"/>
      <w:iCs/>
      <w:color w:val="6D1046" w:themeColor="accent6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AF7E0D"/>
    <w:rPr>
      <w:rFonts w:asciiTheme="majorHAnsi" w:eastAsiaTheme="majorEastAsia" w:hAnsiTheme="majorHAnsi" w:cstheme="majorBidi"/>
      <w:b/>
      <w:bCs/>
      <w:color w:val="2C3949" w:themeColor="accent5" w:themeShade="80"/>
      <w:sz w:val="28"/>
      <w:szCs w:val="26"/>
    </w:rPr>
  </w:style>
  <w:style w:type="paragraph" w:styleId="ListParagraph">
    <w:name w:val="List Paragraph"/>
    <w:basedOn w:val="Normal"/>
    <w:uiPriority w:val="34"/>
    <w:qFormat/>
    <w:rsid w:val="00644BDA"/>
    <w:pPr>
      <w:ind w:left="720"/>
      <w:contextualSpacing/>
    </w:pPr>
  </w:style>
  <w:style w:type="character" w:styleId="Strong">
    <w:name w:val="Strong"/>
    <w:aliases w:val="Instructions"/>
    <w:basedOn w:val="DefaultParagraphFont"/>
    <w:uiPriority w:val="22"/>
    <w:qFormat/>
    <w:rsid w:val="001E2489"/>
    <w:rPr>
      <w:rFonts w:ascii="Times New Roman" w:hAnsi="Times New Roman"/>
      <w:b/>
      <w:bCs/>
      <w:sz w:val="24"/>
    </w:rPr>
  </w:style>
  <w:style w:type="paragraph" w:styleId="Header">
    <w:name w:val="header"/>
    <w:basedOn w:val="Normal"/>
    <w:link w:val="HeaderChar"/>
    <w:uiPriority w:val="99"/>
    <w:unhideWhenUsed/>
    <w:rsid w:val="009A4D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4D15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A4D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A4D15"/>
    <w:rPr>
      <w:rFonts w:ascii="Times New Roman" w:hAnsi="Times New Roman"/>
      <w:sz w:val="24"/>
    </w:rPr>
  </w:style>
  <w:style w:type="character" w:customStyle="1" w:styleId="SubtitleChar">
    <w:name w:val="Subtitle Char"/>
    <w:aliases w:val="Points Char"/>
    <w:basedOn w:val="DefaultParagraphFont"/>
    <w:link w:val="Subtitle"/>
    <w:uiPriority w:val="11"/>
    <w:locked/>
    <w:rsid w:val="00674529"/>
    <w:rPr>
      <w:rFonts w:asciiTheme="majorHAnsi" w:eastAsiaTheme="minorEastAsia" w:hAnsiTheme="majorHAnsi" w:cs="Times New Roman"/>
      <w:b/>
      <w:color w:val="6D1046" w:themeColor="accent6"/>
      <w:spacing w:val="10"/>
      <w:sz w:val="32"/>
      <w:szCs w:val="24"/>
    </w:rPr>
  </w:style>
  <w:style w:type="paragraph" w:styleId="Subtitle">
    <w:name w:val="Subtitle"/>
    <w:aliases w:val="Points"/>
    <w:basedOn w:val="Normal"/>
    <w:next w:val="Normal"/>
    <w:link w:val="SubtitleChar"/>
    <w:uiPriority w:val="11"/>
    <w:qFormat/>
    <w:rsid w:val="00674529"/>
    <w:pPr>
      <w:spacing w:before="120" w:line="240" w:lineRule="auto"/>
    </w:pPr>
    <w:rPr>
      <w:rFonts w:asciiTheme="majorHAnsi" w:eastAsiaTheme="minorEastAsia" w:hAnsiTheme="majorHAnsi" w:cs="Times New Roman"/>
      <w:b/>
      <w:color w:val="6D1046" w:themeColor="accent6"/>
      <w:spacing w:val="10"/>
      <w:sz w:val="32"/>
      <w:szCs w:val="24"/>
    </w:rPr>
  </w:style>
  <w:style w:type="character" w:customStyle="1" w:styleId="SubtitleChar1">
    <w:name w:val="Subtitle Char1"/>
    <w:basedOn w:val="DefaultParagraphFont"/>
    <w:uiPriority w:val="11"/>
    <w:rsid w:val="0022531D"/>
    <w:rPr>
      <w:rFonts w:eastAsiaTheme="minorEastAsia"/>
      <w:color w:val="5A5A5A" w:themeColor="text1" w:themeTint="A5"/>
      <w:spacing w:val="1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764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77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Fall Jewel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458032"/>
      </a:accent1>
      <a:accent2>
        <a:srgbClr val="8D3066"/>
      </a:accent2>
      <a:accent3>
        <a:srgbClr val="2E4DA6"/>
      </a:accent3>
      <a:accent4>
        <a:srgbClr val="14325A"/>
      </a:accent4>
      <a:accent5>
        <a:srgbClr val="597393"/>
      </a:accent5>
      <a:accent6>
        <a:srgbClr val="6D1046"/>
      </a:accent6>
      <a:hlink>
        <a:srgbClr val="0000FF"/>
      </a:hlink>
      <a:folHlink>
        <a:srgbClr val="14325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371</Words>
  <Characters>211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.07 Equations of Perpendicular Lines</vt:lpstr>
    </vt:vector>
  </TitlesOfParts>
  <Company/>
  <LinksUpToDate>false</LinksUpToDate>
  <CharactersWithSpaces>2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07 Equations of Perpendicular Lines</dc:title>
  <dc:creator>ACCESS</dc:creator>
  <cp:lastModifiedBy>Jianpeng Li</cp:lastModifiedBy>
  <cp:revision>8</cp:revision>
  <dcterms:created xsi:type="dcterms:W3CDTF">2020-09-03T18:16:00Z</dcterms:created>
  <dcterms:modified xsi:type="dcterms:W3CDTF">2021-05-14T15:44:00Z</dcterms:modified>
</cp:coreProperties>
</file>